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86" r:id="rId2"/>
    <p:sldId id="314" r:id="rId3"/>
    <p:sldId id="300" r:id="rId4"/>
    <p:sldId id="316" r:id="rId5"/>
    <p:sldId id="315" r:id="rId6"/>
    <p:sldId id="288" r:id="rId7"/>
    <p:sldId id="313" r:id="rId8"/>
    <p:sldId id="307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500" autoAdjust="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3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3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动能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动能定理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9552" y="5834852"/>
            <a:ext cx="810039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12304" y="5872552"/>
            <a:ext cx="8027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动能 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(Kinetic Energy)</a:t>
            </a: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：物体由于运动而具有的能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587234"/>
            <a:ext cx="7128792" cy="51489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4729804" y="2753368"/>
            <a:ext cx="4018660" cy="108000"/>
            <a:chOff x="467544" y="2962700"/>
            <a:chExt cx="4018660" cy="165137"/>
          </a:xfrm>
        </p:grpSpPr>
        <p:sp>
          <p:nvSpPr>
            <p:cNvPr id="13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487058" y="2588231"/>
            <a:ext cx="2875052" cy="854253"/>
            <a:chOff x="1224798" y="2797563"/>
            <a:chExt cx="2875052" cy="854253"/>
          </a:xfrm>
        </p:grpSpPr>
        <p:sp>
          <p:nvSpPr>
            <p:cNvPr id="45" name="Line 176"/>
            <p:cNvSpPr>
              <a:spLocks noChangeShapeType="1"/>
            </p:cNvSpPr>
            <p:nvPr/>
          </p:nvSpPr>
          <p:spPr bwMode="auto">
            <a:xfrm>
              <a:off x="1224798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77"/>
            <p:cNvSpPr>
              <a:spLocks noChangeShapeType="1"/>
            </p:cNvSpPr>
            <p:nvPr/>
          </p:nvSpPr>
          <p:spPr bwMode="auto">
            <a:xfrm>
              <a:off x="409985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78"/>
            <p:cNvSpPr>
              <a:spLocks noChangeShapeType="1"/>
            </p:cNvSpPr>
            <p:nvPr/>
          </p:nvSpPr>
          <p:spPr bwMode="auto">
            <a:xfrm>
              <a:off x="2895787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79"/>
            <p:cNvSpPr>
              <a:spLocks noChangeShapeType="1"/>
            </p:cNvSpPr>
            <p:nvPr/>
          </p:nvSpPr>
          <p:spPr bwMode="auto">
            <a:xfrm flipH="1">
              <a:off x="1229151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180"/>
            <p:cNvSpPr txBox="1">
              <a:spLocks noChangeArrowheads="1"/>
            </p:cNvSpPr>
            <p:nvPr/>
          </p:nvSpPr>
          <p:spPr bwMode="auto">
            <a:xfrm>
              <a:off x="2544188" y="3282484"/>
              <a:ext cx="3255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sp>
        <p:nvSpPr>
          <p:cNvPr id="60" name="矩形 59"/>
          <p:cNvSpPr/>
          <p:nvPr/>
        </p:nvSpPr>
        <p:spPr bwMode="auto">
          <a:xfrm>
            <a:off x="395536" y="1658417"/>
            <a:ext cx="3816424" cy="122413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395536" y="1700808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5536" y="2234481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动能跟哪些因素有关呢？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4978486" y="1700808"/>
            <a:ext cx="504056" cy="369332"/>
            <a:chOff x="716226" y="1910140"/>
            <a:chExt cx="504056" cy="369332"/>
          </a:xfrm>
        </p:grpSpPr>
        <p:cxnSp>
          <p:nvCxnSpPr>
            <p:cNvPr id="102" name="直接箭头连接符 101"/>
            <p:cNvCxnSpPr/>
            <p:nvPr/>
          </p:nvCxnSpPr>
          <p:spPr>
            <a:xfrm>
              <a:off x="755576" y="2276872"/>
              <a:ext cx="2880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 Box 180"/>
            <p:cNvSpPr txBox="1">
              <a:spLocks noChangeArrowheads="1"/>
            </p:cNvSpPr>
            <p:nvPr/>
          </p:nvSpPr>
          <p:spPr bwMode="auto">
            <a:xfrm>
              <a:off x="716226" y="191014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1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7754140" y="1705002"/>
            <a:ext cx="530022" cy="369332"/>
            <a:chOff x="755576" y="1907642"/>
            <a:chExt cx="530022" cy="369332"/>
          </a:xfrm>
        </p:grpSpPr>
        <p:cxnSp>
          <p:nvCxnSpPr>
            <p:cNvPr id="111" name="直接箭头连接符 110"/>
            <p:cNvCxnSpPr/>
            <p:nvPr/>
          </p:nvCxnSpPr>
          <p:spPr>
            <a:xfrm>
              <a:off x="755576" y="2276872"/>
              <a:ext cx="46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180"/>
            <p:cNvSpPr txBox="1">
              <a:spLocks noChangeArrowheads="1"/>
            </p:cNvSpPr>
            <p:nvPr/>
          </p:nvSpPr>
          <p:spPr bwMode="auto">
            <a:xfrm>
              <a:off x="781542" y="1907642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4801812" y="2172206"/>
            <a:ext cx="1466828" cy="576064"/>
            <a:chOff x="539552" y="3645024"/>
            <a:chExt cx="1466828" cy="576064"/>
          </a:xfrm>
        </p:grpSpPr>
        <p:grpSp>
          <p:nvGrpSpPr>
            <p:cNvPr id="59" name="组合 58"/>
            <p:cNvGrpSpPr/>
            <p:nvPr/>
          </p:nvGrpSpPr>
          <p:grpSpPr>
            <a:xfrm>
              <a:off x="539552" y="3656495"/>
              <a:ext cx="1466828" cy="564593"/>
              <a:chOff x="3309021" y="2374945"/>
              <a:chExt cx="1466828" cy="564593"/>
            </a:xfrm>
          </p:grpSpPr>
          <p:grpSp>
            <p:nvGrpSpPr>
              <p:cNvPr id="55" name="组合 54"/>
              <p:cNvGrpSpPr>
                <a:grpSpLocks noChangeAspect="1"/>
              </p:cNvGrpSpPr>
              <p:nvPr/>
            </p:nvGrpSpPr>
            <p:grpSpPr>
              <a:xfrm>
                <a:off x="3309021" y="2374945"/>
                <a:ext cx="684000" cy="564593"/>
                <a:chOff x="3309021" y="2192061"/>
                <a:chExt cx="933628" cy="770640"/>
              </a:xfrm>
            </p:grpSpPr>
            <p:sp>
              <p:nvSpPr>
                <p:cNvPr id="14" name="Rectangle 145"/>
                <p:cNvSpPr>
                  <a:spLocks noChangeArrowheads="1"/>
                </p:cNvSpPr>
                <p:nvPr/>
              </p:nvSpPr>
              <p:spPr bwMode="auto">
                <a:xfrm>
                  <a:off x="3309021" y="2192061"/>
                  <a:ext cx="933628" cy="550457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prstDash val="sysDash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149"/>
                <p:cNvSpPr>
                  <a:spLocks noChangeArrowheads="1"/>
                </p:cNvSpPr>
                <p:nvPr/>
              </p:nvSpPr>
              <p:spPr bwMode="auto">
                <a:xfrm>
                  <a:off x="3390206" y="2742518"/>
                  <a:ext cx="162370" cy="22018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150"/>
                <p:cNvSpPr>
                  <a:spLocks noChangeArrowheads="1"/>
                </p:cNvSpPr>
                <p:nvPr/>
              </p:nvSpPr>
              <p:spPr bwMode="auto">
                <a:xfrm>
                  <a:off x="3958501" y="2742518"/>
                  <a:ext cx="162370" cy="22018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>
                <a:off x="3989123" y="2408365"/>
                <a:ext cx="786726" cy="369332"/>
                <a:chOff x="3989123" y="2408365"/>
                <a:chExt cx="786726" cy="369332"/>
              </a:xfrm>
            </p:grpSpPr>
            <p:sp>
              <p:nvSpPr>
                <p:cNvPr id="44" name="Line 175"/>
                <p:cNvSpPr>
                  <a:spLocks noChangeShapeType="1"/>
                </p:cNvSpPr>
                <p:nvPr/>
              </p:nvSpPr>
              <p:spPr bwMode="auto">
                <a:xfrm>
                  <a:off x="3989123" y="2593758"/>
                  <a:ext cx="540000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prstDash val="sysDash"/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4450263" y="2408365"/>
                  <a:ext cx="3255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rgbClr val="0000FF"/>
                      </a:solidFill>
                      <a:latin typeface="Times New Roman" pitchFamily="18" charset="0"/>
                      <a:ea typeface="华文行楷" pitchFamily="2" charset="-122"/>
                      <a:cs typeface="Times New Roman" pitchFamily="18" charset="0"/>
                    </a:rPr>
                    <a:t>F</a:t>
                  </a:r>
                </a:p>
              </p:txBody>
            </p:sp>
          </p:grpSp>
        </p:grpSp>
        <p:sp>
          <p:nvSpPr>
            <p:cNvPr id="114" name="Text Box 180"/>
            <p:cNvSpPr txBox="1">
              <a:spLocks noChangeArrowheads="1"/>
            </p:cNvSpPr>
            <p:nvPr/>
          </p:nvSpPr>
          <p:spPr bwMode="auto">
            <a:xfrm>
              <a:off x="683568" y="3645024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4810989" y="2178898"/>
            <a:ext cx="1470031" cy="567194"/>
            <a:chOff x="548729" y="2388230"/>
            <a:chExt cx="1470031" cy="567194"/>
          </a:xfrm>
        </p:grpSpPr>
        <p:grpSp>
          <p:nvGrpSpPr>
            <p:cNvPr id="63" name="组合 62"/>
            <p:cNvGrpSpPr/>
            <p:nvPr/>
          </p:nvGrpSpPr>
          <p:grpSpPr>
            <a:xfrm>
              <a:off x="548729" y="2390831"/>
              <a:ext cx="1470031" cy="564593"/>
              <a:chOff x="548729" y="2390831"/>
              <a:chExt cx="1470031" cy="564593"/>
            </a:xfrm>
          </p:grpSpPr>
          <p:grpSp>
            <p:nvGrpSpPr>
              <p:cNvPr id="53" name="组合 52"/>
              <p:cNvGrpSpPr>
                <a:grpSpLocks noChangeAspect="1"/>
              </p:cNvGrpSpPr>
              <p:nvPr/>
            </p:nvGrpSpPr>
            <p:grpSpPr>
              <a:xfrm>
                <a:off x="548729" y="2390831"/>
                <a:ext cx="684000" cy="564593"/>
                <a:chOff x="548729" y="2192061"/>
                <a:chExt cx="933628" cy="770640"/>
              </a:xfrm>
            </p:grpSpPr>
            <p:sp>
              <p:nvSpPr>
                <p:cNvPr id="15" name="Rectangle 146"/>
                <p:cNvSpPr>
                  <a:spLocks noChangeArrowheads="1"/>
                </p:cNvSpPr>
                <p:nvPr/>
              </p:nvSpPr>
              <p:spPr bwMode="auto">
                <a:xfrm>
                  <a:off x="548729" y="2192061"/>
                  <a:ext cx="933628" cy="550457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147"/>
                <p:cNvSpPr>
                  <a:spLocks noChangeArrowheads="1"/>
                </p:cNvSpPr>
                <p:nvPr/>
              </p:nvSpPr>
              <p:spPr bwMode="auto">
                <a:xfrm>
                  <a:off x="629914" y="2742518"/>
                  <a:ext cx="162370" cy="22018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148"/>
                <p:cNvSpPr>
                  <a:spLocks noChangeArrowheads="1"/>
                </p:cNvSpPr>
                <p:nvPr/>
              </p:nvSpPr>
              <p:spPr bwMode="auto">
                <a:xfrm>
                  <a:off x="1220023" y="2742519"/>
                  <a:ext cx="162369" cy="220182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1233344" y="2414464"/>
                <a:ext cx="785416" cy="369332"/>
                <a:chOff x="1233344" y="2414464"/>
                <a:chExt cx="785416" cy="369332"/>
              </a:xfrm>
            </p:grpSpPr>
            <p:sp>
              <p:nvSpPr>
                <p:cNvPr id="43" name="Line 174"/>
                <p:cNvSpPr>
                  <a:spLocks noChangeShapeType="1"/>
                </p:cNvSpPr>
                <p:nvPr/>
              </p:nvSpPr>
              <p:spPr bwMode="auto">
                <a:xfrm>
                  <a:off x="1233344" y="2595384"/>
                  <a:ext cx="540000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1694020" y="2414464"/>
                  <a:ext cx="32474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rgbClr val="0000FF"/>
                      </a:solidFill>
                      <a:latin typeface="Times New Roman" pitchFamily="18" charset="0"/>
                      <a:ea typeface="华文行楷" pitchFamily="2" charset="-122"/>
                      <a:cs typeface="Times New Roman" pitchFamily="18" charset="0"/>
                    </a:rPr>
                    <a:t>F</a:t>
                  </a:r>
                </a:p>
              </p:txBody>
            </p:sp>
          </p:grpSp>
        </p:grpSp>
        <p:sp>
          <p:nvSpPr>
            <p:cNvPr id="115" name="Text Box 180"/>
            <p:cNvSpPr txBox="1">
              <a:spLocks noChangeArrowheads="1"/>
            </p:cNvSpPr>
            <p:nvPr/>
          </p:nvSpPr>
          <p:spPr bwMode="auto">
            <a:xfrm>
              <a:off x="698648" y="238823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76621"/>
              </p:ext>
            </p:extLst>
          </p:nvPr>
        </p:nvGraphicFramePr>
        <p:xfrm>
          <a:off x="467544" y="3284984"/>
          <a:ext cx="936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公式" r:id="rId4" imgW="495000" imgH="177480" progId="Equation.3">
                  <p:embed/>
                </p:oleObj>
              </mc:Choice>
              <mc:Fallback>
                <p:oleObj name="公式" r:id="rId4" imgW="495000" imgH="177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84984"/>
                        <a:ext cx="9366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88103"/>
              </p:ext>
            </p:extLst>
          </p:nvPr>
        </p:nvGraphicFramePr>
        <p:xfrm>
          <a:off x="457200" y="3803857"/>
          <a:ext cx="960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公式" r:id="rId6" imgW="507960" imgH="164880" progId="Equation.3">
                  <p:embed/>
                </p:oleObj>
              </mc:Choice>
              <mc:Fallback>
                <p:oleObj name="公式" r:id="rId6" imgW="50796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03857"/>
                        <a:ext cx="9604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86767"/>
              </p:ext>
            </p:extLst>
          </p:nvPr>
        </p:nvGraphicFramePr>
        <p:xfrm>
          <a:off x="1641475" y="4098801"/>
          <a:ext cx="1489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098801"/>
                        <a:ext cx="14890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右大括号 118"/>
          <p:cNvSpPr/>
          <p:nvPr/>
        </p:nvSpPr>
        <p:spPr>
          <a:xfrm>
            <a:off x="1453884" y="3356992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燕尾形箭头 119"/>
          <p:cNvSpPr/>
          <p:nvPr/>
        </p:nvSpPr>
        <p:spPr>
          <a:xfrm>
            <a:off x="1630558" y="359478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14849"/>
              </p:ext>
            </p:extLst>
          </p:nvPr>
        </p:nvGraphicFramePr>
        <p:xfrm>
          <a:off x="1973491" y="3556207"/>
          <a:ext cx="10810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公式" r:id="rId10" imgW="571320" imgH="177480" progId="Equation.3">
                  <p:embed/>
                </p:oleObj>
              </mc:Choice>
              <mc:Fallback>
                <p:oleObj name="公式" r:id="rId10" imgW="57132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91" y="3556207"/>
                        <a:ext cx="10810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右大括号 121"/>
          <p:cNvSpPr/>
          <p:nvPr/>
        </p:nvSpPr>
        <p:spPr>
          <a:xfrm>
            <a:off x="3182108" y="3681104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燕尾形箭头 122"/>
          <p:cNvSpPr/>
          <p:nvPr/>
        </p:nvSpPr>
        <p:spPr>
          <a:xfrm>
            <a:off x="3347896" y="391890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81639"/>
              </p:ext>
            </p:extLst>
          </p:nvPr>
        </p:nvGraphicFramePr>
        <p:xfrm>
          <a:off x="3713163" y="3632076"/>
          <a:ext cx="16811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12" imgW="888840" imgH="419040" progId="Equation.DSMT4">
                  <p:embed/>
                </p:oleObj>
              </mc:Choice>
              <mc:Fallback>
                <p:oleObj name="Equation" r:id="rId12" imgW="8888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632076"/>
                        <a:ext cx="16811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燕尾形箭头 123"/>
          <p:cNvSpPr/>
          <p:nvPr/>
        </p:nvSpPr>
        <p:spPr>
          <a:xfrm>
            <a:off x="5464970" y="391443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02332"/>
              </p:ext>
            </p:extLst>
          </p:nvPr>
        </p:nvGraphicFramePr>
        <p:xfrm>
          <a:off x="5845175" y="3652714"/>
          <a:ext cx="22320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652714"/>
                        <a:ext cx="223202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椭圆 125"/>
          <p:cNvSpPr/>
          <p:nvPr/>
        </p:nvSpPr>
        <p:spPr>
          <a:xfrm>
            <a:off x="6344492" y="3645024"/>
            <a:ext cx="792000" cy="792088"/>
          </a:xfrm>
          <a:prstGeom prst="ellipse">
            <a:avLst/>
          </a:prstGeom>
          <a:noFill/>
          <a:ln w="127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椭圆 126"/>
          <p:cNvSpPr/>
          <p:nvPr/>
        </p:nvSpPr>
        <p:spPr>
          <a:xfrm>
            <a:off x="7294026" y="3612366"/>
            <a:ext cx="792000" cy="828000"/>
          </a:xfrm>
          <a:prstGeom prst="ellipse">
            <a:avLst/>
          </a:prstGeom>
          <a:noFill/>
          <a:ln w="127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Rectangle 2"/>
          <p:cNvSpPr txBox="1">
            <a:spLocks noRot="1" noChangeArrowheads="1"/>
          </p:cNvSpPr>
          <p:nvPr/>
        </p:nvSpPr>
        <p:spPr>
          <a:xfrm>
            <a:off x="289918" y="622429"/>
            <a:ext cx="4498106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Kinetic Energy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32" name="Rectangle 3"/>
          <p:cNvSpPr txBox="1">
            <a:spLocks noRot="1" noChangeArrowheads="1"/>
          </p:cNvSpPr>
          <p:nvPr/>
        </p:nvSpPr>
        <p:spPr>
          <a:xfrm>
            <a:off x="284178" y="4869160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12606"/>
              </p:ext>
            </p:extLst>
          </p:nvPr>
        </p:nvGraphicFramePr>
        <p:xfrm>
          <a:off x="2219325" y="4808538"/>
          <a:ext cx="13446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Equation" r:id="rId16" imgW="711000" imgH="393480" progId="Equation.DSMT4">
                  <p:embed/>
                </p:oleObj>
              </mc:Choice>
              <mc:Fallback>
                <p:oleObj name="Equation" r:id="rId16" imgW="711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808538"/>
                        <a:ext cx="1344613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矩形 133"/>
          <p:cNvSpPr/>
          <p:nvPr/>
        </p:nvSpPr>
        <p:spPr>
          <a:xfrm>
            <a:off x="2196325" y="4842549"/>
            <a:ext cx="1368000" cy="68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5" name="组合 134"/>
          <p:cNvGrpSpPr/>
          <p:nvPr/>
        </p:nvGrpSpPr>
        <p:grpSpPr>
          <a:xfrm>
            <a:off x="5220072" y="1124744"/>
            <a:ext cx="936000" cy="612000"/>
            <a:chOff x="3290936" y="2442660"/>
            <a:chExt cx="936000" cy="612000"/>
          </a:xfrm>
        </p:grpSpPr>
        <p:sp>
          <p:nvSpPr>
            <p:cNvPr id="136" name="云形标注 135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5843"/>
                <a:gd name="adj2" fmla="val -4574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138" name="矩形 137"/>
          <p:cNvSpPr>
            <a:spLocks noChangeArrowheads="1"/>
          </p:cNvSpPr>
          <p:nvPr/>
        </p:nvSpPr>
        <p:spPr bwMode="auto">
          <a:xfrm>
            <a:off x="6458917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39" name="Rectangle 3"/>
          <p:cNvSpPr txBox="1">
            <a:spLocks noRot="1" noChangeArrowheads="1"/>
          </p:cNvSpPr>
          <p:nvPr/>
        </p:nvSpPr>
        <p:spPr>
          <a:xfrm>
            <a:off x="275460" y="5517232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1259632" y="6098426"/>
            <a:ext cx="3384376" cy="642942"/>
            <a:chOff x="859908" y="6098426"/>
            <a:chExt cx="3384376" cy="642942"/>
          </a:xfrm>
        </p:grpSpPr>
        <p:sp>
          <p:nvSpPr>
            <p:cNvPr id="141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J = 1 kg·m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2" name="矩形 141"/>
            <p:cNvSpPr/>
            <p:nvPr/>
          </p:nvSpPr>
          <p:spPr>
            <a:xfrm>
              <a:off x="921364" y="6180384"/>
              <a:ext cx="3250912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3" name="Text Box 2"/>
          <p:cNvSpPr txBox="1">
            <a:spLocks noChangeArrowheads="1"/>
          </p:cNvSpPr>
          <p:nvPr/>
        </p:nvSpPr>
        <p:spPr bwMode="auto">
          <a:xfrm>
            <a:off x="6156176" y="5157192"/>
            <a:ext cx="2987824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状态量</a:t>
            </a:r>
          </a:p>
        </p:txBody>
      </p:sp>
      <p:sp>
        <p:nvSpPr>
          <p:cNvPr id="144" name="Text Box 2"/>
          <p:cNvSpPr txBox="1">
            <a:spLocks noChangeArrowheads="1"/>
          </p:cNvSpPr>
          <p:nvPr/>
        </p:nvSpPr>
        <p:spPr bwMode="auto">
          <a:xfrm>
            <a:off x="6156176" y="5845797"/>
            <a:ext cx="207455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相对性</a:t>
            </a:r>
          </a:p>
        </p:txBody>
      </p:sp>
      <p:cxnSp>
        <p:nvCxnSpPr>
          <p:cNvPr id="145" name="直接连接符 144"/>
          <p:cNvCxnSpPr/>
          <p:nvPr/>
        </p:nvCxnSpPr>
        <p:spPr>
          <a:xfrm rot="5400000">
            <a:off x="4985342" y="5858566"/>
            <a:ext cx="162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24895"/>
              </p:ext>
            </p:extLst>
          </p:nvPr>
        </p:nvGraphicFramePr>
        <p:xfrm>
          <a:off x="6165412" y="4434053"/>
          <a:ext cx="1320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Equation" r:id="rId18" imgW="698400" imgH="228600" progId="Equation.DSMT4">
                  <p:embed/>
                </p:oleObj>
              </mc:Choice>
              <mc:Fallback>
                <p:oleObj name="Equation" r:id="rId18" imgW="698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12" y="4434053"/>
                        <a:ext cx="1320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组合 95"/>
          <p:cNvGrpSpPr/>
          <p:nvPr/>
        </p:nvGrpSpPr>
        <p:grpSpPr>
          <a:xfrm>
            <a:off x="3786182" y="5286388"/>
            <a:ext cx="1281120" cy="540000"/>
            <a:chOff x="3786182" y="5286388"/>
            <a:chExt cx="1281120" cy="540000"/>
          </a:xfrm>
        </p:grpSpPr>
        <p:sp>
          <p:nvSpPr>
            <p:cNvPr id="93" name="云形标注 92"/>
            <p:cNvSpPr/>
            <p:nvPr/>
          </p:nvSpPr>
          <p:spPr>
            <a:xfrm>
              <a:off x="3786182" y="5286388"/>
              <a:ext cx="1224000" cy="540000"/>
            </a:xfrm>
            <a:prstGeom prst="cloudCallout">
              <a:avLst>
                <a:gd name="adj1" fmla="val -77839"/>
                <a:gd name="adj2" fmla="val -47765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852856" y="534217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瞬时速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L 0.31458 -0.00139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29" y="-6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119" grpId="0" animBg="1"/>
      <p:bldP spid="120" grpId="0" animBg="1"/>
      <p:bldP spid="122" grpId="0" animBg="1"/>
      <p:bldP spid="123" grpId="0" animBg="1"/>
      <p:bldP spid="124" grpId="0" animBg="1"/>
      <p:bldP spid="126" grpId="0" animBg="1"/>
      <p:bldP spid="127" grpId="0" animBg="1"/>
      <p:bldP spid="131" grpId="0" animBg="1"/>
      <p:bldP spid="132" grpId="0"/>
      <p:bldP spid="134" grpId="0" animBg="1"/>
      <p:bldP spid="138" grpId="0"/>
      <p:bldP spid="1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7211040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定理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-Energy Theorem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2" name="组合 91"/>
          <p:cNvGrpSpPr/>
          <p:nvPr/>
        </p:nvGrpSpPr>
        <p:grpSpPr>
          <a:xfrm>
            <a:off x="1460576" y="1628230"/>
            <a:ext cx="972000" cy="612000"/>
            <a:chOff x="3269164" y="2410002"/>
            <a:chExt cx="972000" cy="612000"/>
          </a:xfrm>
        </p:grpSpPr>
        <p:sp>
          <p:nvSpPr>
            <p:cNvPr id="93" name="云形标注 92"/>
            <p:cNvSpPr/>
            <p:nvPr/>
          </p:nvSpPr>
          <p:spPr>
            <a:xfrm>
              <a:off x="3269164" y="2410002"/>
              <a:ext cx="972000" cy="612000"/>
            </a:xfrm>
            <a:prstGeom prst="cloudCallout">
              <a:avLst>
                <a:gd name="adj1" fmla="val 65132"/>
                <a:gd name="adj2" fmla="val 3785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3341172" y="246749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总功</a:t>
              </a:r>
            </a:p>
          </p:txBody>
        </p:sp>
      </p:grp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645433" y="21429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30743"/>
              </p:ext>
            </p:extLst>
          </p:nvPr>
        </p:nvGraphicFramePr>
        <p:xfrm>
          <a:off x="2624430" y="1947142"/>
          <a:ext cx="2593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430" y="1947142"/>
                        <a:ext cx="25939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矩形 119"/>
          <p:cNvSpPr/>
          <p:nvPr/>
        </p:nvSpPr>
        <p:spPr>
          <a:xfrm>
            <a:off x="2559438" y="1902098"/>
            <a:ext cx="2732642" cy="50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123"/>
          <p:cNvGrpSpPr/>
          <p:nvPr/>
        </p:nvGrpSpPr>
        <p:grpSpPr>
          <a:xfrm>
            <a:off x="2761927" y="2636342"/>
            <a:ext cx="1118337" cy="612000"/>
            <a:chOff x="3187283" y="2410002"/>
            <a:chExt cx="1118337" cy="612000"/>
          </a:xfrm>
        </p:grpSpPr>
        <p:sp>
          <p:nvSpPr>
            <p:cNvPr id="125" name="云形标注 124"/>
            <p:cNvSpPr/>
            <p:nvPr/>
          </p:nvSpPr>
          <p:spPr>
            <a:xfrm>
              <a:off x="3225620" y="2410002"/>
              <a:ext cx="1080000" cy="612000"/>
            </a:xfrm>
            <a:prstGeom prst="cloudCallout">
              <a:avLst>
                <a:gd name="adj1" fmla="val 1697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187283" y="2467494"/>
              <a:ext cx="11079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末动能</a:t>
              </a:r>
            </a:p>
          </p:txBody>
        </p:sp>
      </p:grpSp>
      <p:grpSp>
        <p:nvGrpSpPr>
          <p:cNvPr id="4" name="组合 129"/>
          <p:cNvGrpSpPr/>
          <p:nvPr/>
        </p:nvGrpSpPr>
        <p:grpSpPr>
          <a:xfrm>
            <a:off x="3957720" y="2636342"/>
            <a:ext cx="1118336" cy="612000"/>
            <a:chOff x="3187284" y="2410002"/>
            <a:chExt cx="1118336" cy="612000"/>
          </a:xfrm>
        </p:grpSpPr>
        <p:sp>
          <p:nvSpPr>
            <p:cNvPr id="131" name="云形标注 130"/>
            <p:cNvSpPr/>
            <p:nvPr/>
          </p:nvSpPr>
          <p:spPr>
            <a:xfrm>
              <a:off x="3225620" y="2410002"/>
              <a:ext cx="1080000" cy="612000"/>
            </a:xfrm>
            <a:prstGeom prst="cloudCallout">
              <a:avLst>
                <a:gd name="adj1" fmla="val -1729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3187284" y="2467494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初动能</a:t>
              </a:r>
            </a:p>
          </p:txBody>
        </p:sp>
      </p:grpSp>
      <p:grpSp>
        <p:nvGrpSpPr>
          <p:cNvPr id="5" name="组合 46"/>
          <p:cNvGrpSpPr/>
          <p:nvPr/>
        </p:nvGrpSpPr>
        <p:grpSpPr>
          <a:xfrm>
            <a:off x="5659657" y="1477156"/>
            <a:ext cx="1800000" cy="720000"/>
            <a:chOff x="3236506" y="2355572"/>
            <a:chExt cx="1800000" cy="720000"/>
          </a:xfrm>
        </p:grpSpPr>
        <p:sp>
          <p:nvSpPr>
            <p:cNvPr id="48" name="云形标注 47"/>
            <p:cNvSpPr/>
            <p:nvPr/>
          </p:nvSpPr>
          <p:spPr>
            <a:xfrm>
              <a:off x="3236506" y="2355572"/>
              <a:ext cx="1800000" cy="720000"/>
            </a:xfrm>
            <a:prstGeom prst="cloudCallout">
              <a:avLst>
                <a:gd name="adj1" fmla="val -77099"/>
                <a:gd name="adj2" fmla="val 3100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43198" y="2467494"/>
              <a:ext cx="17248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动能改变量</a:t>
              </a:r>
            </a:p>
          </p:txBody>
        </p:sp>
      </p:grpSp>
      <p:sp>
        <p:nvSpPr>
          <p:cNvPr id="50" name="矩形 49"/>
          <p:cNvSpPr/>
          <p:nvPr/>
        </p:nvSpPr>
        <p:spPr>
          <a:xfrm>
            <a:off x="1468246" y="5853332"/>
            <a:ext cx="603271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1540998" y="5881796"/>
            <a:ext cx="2602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&amp;</a:t>
            </a: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能的关系：</a:t>
            </a:r>
          </a:p>
        </p:txBody>
      </p:sp>
      <p:sp>
        <p:nvSpPr>
          <p:cNvPr id="52" name="矩形 51"/>
          <p:cNvSpPr/>
          <p:nvPr/>
        </p:nvSpPr>
        <p:spPr>
          <a:xfrm>
            <a:off x="3957642" y="5885990"/>
            <a:ext cx="3543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是能量转化的量度</a:t>
            </a:r>
          </a:p>
        </p:txBody>
      </p:sp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496950" y="3500438"/>
            <a:ext cx="2287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做正功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2782966" y="3500438"/>
            <a:ext cx="15017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56" name="燕尾形箭头 55"/>
          <p:cNvSpPr/>
          <p:nvPr/>
        </p:nvSpPr>
        <p:spPr>
          <a:xfrm>
            <a:off x="2479500" y="369298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4447812" y="350043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燕尾形箭头 57"/>
          <p:cNvSpPr/>
          <p:nvPr/>
        </p:nvSpPr>
        <p:spPr>
          <a:xfrm>
            <a:off x="4144346" y="369298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燕尾形箭头 59"/>
          <p:cNvSpPr/>
          <p:nvPr/>
        </p:nvSpPr>
        <p:spPr>
          <a:xfrm>
            <a:off x="5940152" y="369298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Rectangle 3"/>
          <p:cNvSpPr txBox="1">
            <a:spLocks noRot="1" noChangeArrowheads="1"/>
          </p:cNvSpPr>
          <p:nvPr/>
        </p:nvSpPr>
        <p:spPr>
          <a:xfrm>
            <a:off x="498492" y="4214818"/>
            <a:ext cx="2287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做负功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2784508" y="4214818"/>
            <a:ext cx="15017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63" name="燕尾形箭头 62"/>
          <p:cNvSpPr/>
          <p:nvPr/>
        </p:nvSpPr>
        <p:spPr>
          <a:xfrm>
            <a:off x="2481042" y="440736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4449354" y="421481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燕尾形箭头 64"/>
          <p:cNvSpPr/>
          <p:nvPr/>
        </p:nvSpPr>
        <p:spPr>
          <a:xfrm>
            <a:off x="4145888" y="440736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燕尾形箭头 66"/>
          <p:cNvSpPr/>
          <p:nvPr/>
        </p:nvSpPr>
        <p:spPr>
          <a:xfrm>
            <a:off x="5921680" y="440736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Rectangle 3"/>
          <p:cNvSpPr txBox="1">
            <a:spLocks noRot="1" noChangeArrowheads="1"/>
          </p:cNvSpPr>
          <p:nvPr/>
        </p:nvSpPr>
        <p:spPr>
          <a:xfrm>
            <a:off x="357158" y="5000636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2428860" y="5001994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恒力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变力；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4601070" y="5001994"/>
            <a:ext cx="36433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直线运动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曲线运动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278961" y="3521398"/>
            <a:ext cx="627663" cy="492443"/>
            <a:chOff x="6278961" y="3521398"/>
            <a:chExt cx="627663" cy="492443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278961" y="3521398"/>
              <a:ext cx="62766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v   ,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6536718" y="365592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888434" y="3551015"/>
            <a:ext cx="635894" cy="492443"/>
            <a:chOff x="6790625" y="3551015"/>
            <a:chExt cx="635894" cy="492443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790625" y="3551015"/>
              <a:ext cx="635894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600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7247416" y="3667069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214679" y="4239433"/>
            <a:ext cx="648931" cy="492443"/>
            <a:chOff x="6587364" y="2758786"/>
            <a:chExt cx="648931" cy="492443"/>
          </a:xfrm>
        </p:grpSpPr>
        <p:sp>
          <p:nvSpPr>
            <p:cNvPr id="46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6906608" y="2875969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6587364" y="2758786"/>
              <a:ext cx="64893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600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790744" y="4243103"/>
            <a:ext cx="648931" cy="492443"/>
            <a:chOff x="7163429" y="2762456"/>
            <a:chExt cx="648931" cy="492443"/>
          </a:xfrm>
        </p:grpSpPr>
        <p:sp>
          <p:nvSpPr>
            <p:cNvPr id="54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7625460" y="2879639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7163429" y="2762456"/>
              <a:ext cx="64893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600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sz="26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110" grpId="0"/>
      <p:bldP spid="120" grpId="0" animBg="1"/>
      <p:bldP spid="50" grpId="0" animBg="1"/>
      <p:bldP spid="51" grpId="0"/>
      <p:bldP spid="52" grpId="0"/>
      <p:bldP spid="53" grpId="0"/>
      <p:bldP spid="55" grpId="0"/>
      <p:bldP spid="56" grpId="0" animBg="1"/>
      <p:bldP spid="57" grpId="0"/>
      <p:bldP spid="58" grpId="0" animBg="1"/>
      <p:bldP spid="60" grpId="0" animBg="1"/>
      <p:bldP spid="61" grpId="0"/>
      <p:bldP spid="62" grpId="0"/>
      <p:bldP spid="63" grpId="0" animBg="1"/>
      <p:bldP spid="64" grpId="0"/>
      <p:bldP spid="65" grpId="0" animBg="1"/>
      <p:bldP spid="67" grpId="0" animBg="1"/>
      <p:bldP spid="68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600164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汽车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都能使汽车的动能发生变化。在下面四种情况中，能使汽车的动能变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B.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835946" y="1049774"/>
            <a:ext cx="500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285720" y="4214818"/>
            <a:ext cx="7344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136290" y="2714620"/>
            <a:ext cx="88661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一物体从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自由下落，途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点。已知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A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物体经过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的动能是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 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物体经过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的动能是？</a:t>
            </a:r>
            <a:endParaRPr lang="zh-CN" altLang="en-US" sz="2400" dirty="0"/>
          </a:p>
        </p:txBody>
      </p:sp>
      <p:grpSp>
        <p:nvGrpSpPr>
          <p:cNvPr id="46" name="组合 45"/>
          <p:cNvGrpSpPr/>
          <p:nvPr/>
        </p:nvGrpSpPr>
        <p:grpSpPr>
          <a:xfrm>
            <a:off x="8320482" y="3774048"/>
            <a:ext cx="466360" cy="1953110"/>
            <a:chOff x="7600290" y="3774048"/>
            <a:chExt cx="466360" cy="1953110"/>
          </a:xfrm>
        </p:grpSpPr>
        <p:cxnSp>
          <p:nvCxnSpPr>
            <p:cNvPr id="39" name="直接连接符 38"/>
            <p:cNvCxnSpPr/>
            <p:nvPr/>
          </p:nvCxnSpPr>
          <p:spPr>
            <a:xfrm rot="5400000">
              <a:off x="6833834" y="4810504"/>
              <a:ext cx="1620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椭圆 39"/>
            <p:cNvSpPr>
              <a:spLocks noChangeAspect="1"/>
            </p:cNvSpPr>
            <p:nvPr/>
          </p:nvSpPr>
          <p:spPr>
            <a:xfrm>
              <a:off x="7605054" y="3950838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>
              <a:spLocks noChangeAspect="1"/>
            </p:cNvSpPr>
            <p:nvPr/>
          </p:nvSpPr>
          <p:spPr>
            <a:xfrm>
              <a:off x="7605054" y="4522342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>
              <a:spLocks noChangeAspect="1"/>
            </p:cNvSpPr>
            <p:nvPr/>
          </p:nvSpPr>
          <p:spPr>
            <a:xfrm flipH="1">
              <a:off x="7600290" y="557214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7715272" y="4357694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7715272" y="3774048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O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7715272" y="5357826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688424" y="4357694"/>
            <a:ext cx="390644" cy="396232"/>
            <a:chOff x="6968232" y="4357694"/>
            <a:chExt cx="390644" cy="396232"/>
          </a:xfrm>
        </p:grpSpPr>
        <p:sp>
          <p:nvSpPr>
            <p:cNvPr id="47" name="矩形 46"/>
            <p:cNvSpPr/>
            <p:nvPr/>
          </p:nvSpPr>
          <p:spPr>
            <a:xfrm>
              <a:off x="6968232" y="435769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>
            <a:xfrm rot="5400000">
              <a:off x="7196082" y="4591132"/>
              <a:ext cx="324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>
          <a:xfrm>
            <a:off x="7687630" y="5353892"/>
            <a:ext cx="390644" cy="504000"/>
            <a:chOff x="6967438" y="5353892"/>
            <a:chExt cx="390644" cy="504000"/>
          </a:xfrm>
        </p:grpSpPr>
        <p:sp>
          <p:nvSpPr>
            <p:cNvPr id="50" name="矩形 49"/>
            <p:cNvSpPr/>
            <p:nvPr/>
          </p:nvSpPr>
          <p:spPr>
            <a:xfrm>
              <a:off x="6967438" y="5395350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 rot="5400000">
              <a:off x="7105288" y="5605098"/>
              <a:ext cx="504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571472" y="4348163"/>
          <a:ext cx="1316245" cy="43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8" name="公式" r:id="rId3" imgW="698400" imgH="241200" progId="Equation.3">
                  <p:embed/>
                </p:oleObj>
              </mc:Choice>
              <mc:Fallback>
                <p:oleObj name="公式" r:id="rId3" imgW="6984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348163"/>
                        <a:ext cx="1316245" cy="438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571472" y="4919676"/>
          <a:ext cx="13160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9" name="公式" r:id="rId5" imgW="698400" imgH="241200" progId="Equation.3">
                  <p:embed/>
                </p:oleObj>
              </mc:Choice>
              <mc:Fallback>
                <p:oleObj name="公式" r:id="rId5" imgW="6984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919676"/>
                        <a:ext cx="13160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439739" y="5502275"/>
          <a:ext cx="148905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公式" r:id="rId7" imgW="914400" imgH="228600" progId="Equation.3">
                  <p:embed/>
                </p:oleObj>
              </mc:Choice>
              <mc:Fallback>
                <p:oleObj name="公式" r:id="rId7" imgW="91440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9" y="5502275"/>
                        <a:ext cx="148905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右大括号 56"/>
          <p:cNvSpPr/>
          <p:nvPr/>
        </p:nvSpPr>
        <p:spPr>
          <a:xfrm>
            <a:off x="2000232" y="4500570"/>
            <a:ext cx="108000" cy="133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燕尾形箭头 57"/>
          <p:cNvSpPr/>
          <p:nvPr/>
        </p:nvSpPr>
        <p:spPr>
          <a:xfrm>
            <a:off x="2289355" y="506915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2688552" y="4928959"/>
          <a:ext cx="1512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name="公式" r:id="rId9" imgW="799920" imgH="228600" progId="Equation.3">
                  <p:embed/>
                </p:oleObj>
              </mc:Choice>
              <mc:Fallback>
                <p:oleObj name="公式" r:id="rId9" imgW="79992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52" y="4928959"/>
                        <a:ext cx="1512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10295"/>
              </p:ext>
            </p:extLst>
          </p:nvPr>
        </p:nvGraphicFramePr>
        <p:xfrm>
          <a:off x="2773363" y="5362575"/>
          <a:ext cx="13382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2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362575"/>
                        <a:ext cx="13382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右大括号 60"/>
          <p:cNvSpPr/>
          <p:nvPr/>
        </p:nvSpPr>
        <p:spPr>
          <a:xfrm>
            <a:off x="4195269" y="5098059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燕尾形箭头 61"/>
          <p:cNvSpPr/>
          <p:nvPr/>
        </p:nvSpPr>
        <p:spPr>
          <a:xfrm>
            <a:off x="4422977" y="533585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91038"/>
              </p:ext>
            </p:extLst>
          </p:nvPr>
        </p:nvGraphicFramePr>
        <p:xfrm>
          <a:off x="4813852" y="5249863"/>
          <a:ext cx="1584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3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852" y="5249863"/>
                        <a:ext cx="15843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燕尾形箭头 63"/>
          <p:cNvSpPr/>
          <p:nvPr/>
        </p:nvSpPr>
        <p:spPr>
          <a:xfrm rot="5400000">
            <a:off x="5464694" y="574876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5072636" y="6029641"/>
            <a:ext cx="15155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kB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= 120 J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 autoUpdateAnimBg="0"/>
      <p:bldP spid="35" grpId="0"/>
      <p:bldP spid="37" grpId="0"/>
      <p:bldP spid="57" grpId="0" animBg="1"/>
      <p:bldP spid="58" grpId="0" animBg="1"/>
      <p:bldP spid="61" grpId="0" animBg="1"/>
      <p:bldP spid="62" grpId="0" animBg="1"/>
      <p:bldP spid="64" grpId="0" animBg="1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任意多边形 111"/>
          <p:cNvSpPr/>
          <p:nvPr/>
        </p:nvSpPr>
        <p:spPr>
          <a:xfrm>
            <a:off x="6858016" y="2385926"/>
            <a:ext cx="1730829" cy="1440000"/>
          </a:xfrm>
          <a:custGeom>
            <a:avLst/>
            <a:gdLst>
              <a:gd name="connsiteX0" fmla="*/ 0 w 1730829"/>
              <a:gd name="connsiteY0" fmla="*/ 0 h 1393372"/>
              <a:gd name="connsiteX1" fmla="*/ 424543 w 1730829"/>
              <a:gd name="connsiteY1" fmla="*/ 54429 h 1393372"/>
              <a:gd name="connsiteX2" fmla="*/ 794657 w 1730829"/>
              <a:gd name="connsiteY2" fmla="*/ 326572 h 1393372"/>
              <a:gd name="connsiteX3" fmla="*/ 1730829 w 1730829"/>
              <a:gd name="connsiteY3" fmla="*/ 1393372 h 1393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0829" h="1393372">
                <a:moveTo>
                  <a:pt x="0" y="0"/>
                </a:moveTo>
                <a:cubicBezTo>
                  <a:pt x="146050" y="0"/>
                  <a:pt x="292100" y="0"/>
                  <a:pt x="424543" y="54429"/>
                </a:cubicBezTo>
                <a:cubicBezTo>
                  <a:pt x="556986" y="108858"/>
                  <a:pt x="576943" y="103415"/>
                  <a:pt x="794657" y="326572"/>
                </a:cubicBezTo>
                <a:cubicBezTo>
                  <a:pt x="1012371" y="549729"/>
                  <a:pt x="1371600" y="971550"/>
                  <a:pt x="1730829" y="1393372"/>
                </a:cubicBezTo>
              </a:path>
            </a:pathLst>
          </a:cu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79512" y="723495"/>
            <a:ext cx="8784976" cy="581960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距离地面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处，以初速度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6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向右抛出一小球，重力加速度为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空气阻力，则小球着地时速度大小？</a:t>
            </a: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1" name="组合 110"/>
          <p:cNvGrpSpPr/>
          <p:nvPr/>
        </p:nvGrpSpPr>
        <p:grpSpPr>
          <a:xfrm>
            <a:off x="6215074" y="2132116"/>
            <a:ext cx="2628000" cy="1727216"/>
            <a:chOff x="6215074" y="2488164"/>
            <a:chExt cx="2628000" cy="1727216"/>
          </a:xfrm>
        </p:grpSpPr>
        <p:sp>
          <p:nvSpPr>
            <p:cNvPr id="68" name="椭圆 67"/>
            <p:cNvSpPr>
              <a:spLocks noChangeAspect="1"/>
            </p:cNvSpPr>
            <p:nvPr/>
          </p:nvSpPr>
          <p:spPr>
            <a:xfrm>
              <a:off x="6788234" y="2643182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/>
            <p:cNvGrpSpPr/>
            <p:nvPr/>
          </p:nvGrpSpPr>
          <p:grpSpPr>
            <a:xfrm>
              <a:off x="6215074" y="4143380"/>
              <a:ext cx="2628000" cy="72000"/>
              <a:chOff x="467544" y="2962700"/>
              <a:chExt cx="4018660" cy="165137"/>
            </a:xfrm>
          </p:grpSpPr>
          <p:sp>
            <p:nvSpPr>
              <p:cNvPr id="75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00" name="直接连接符 99"/>
            <p:cNvCxnSpPr>
              <a:stCxn id="68" idx="4"/>
              <a:endCxn id="88" idx="0"/>
            </p:cNvCxnSpPr>
            <p:nvPr/>
          </p:nvCxnSpPr>
          <p:spPr>
            <a:xfrm rot="16200000" flipH="1">
              <a:off x="6218135" y="3483281"/>
              <a:ext cx="132019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矩形 100"/>
            <p:cNvSpPr/>
            <p:nvPr/>
          </p:nvSpPr>
          <p:spPr>
            <a:xfrm>
              <a:off x="6572264" y="3286124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h</a:t>
              </a:r>
              <a:endParaRPr lang="zh-CN" altLang="en-US" dirty="0"/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6962112" y="2488164"/>
              <a:ext cx="604724" cy="369332"/>
              <a:chOff x="6995080" y="5181036"/>
              <a:chExt cx="604724" cy="369332"/>
            </a:xfrm>
          </p:grpSpPr>
          <p:sp>
            <p:nvSpPr>
              <p:cNvPr id="103" name="矩形 102"/>
              <p:cNvSpPr/>
              <p:nvPr/>
            </p:nvSpPr>
            <p:spPr>
              <a:xfrm>
                <a:off x="7269264" y="5181036"/>
                <a:ext cx="3305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b="1" i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i</a:t>
                </a:r>
                <a:endParaRPr lang="zh-CN" altLang="en-US" baseline="-25000" dirty="0"/>
              </a:p>
            </p:txBody>
          </p:sp>
          <p:cxnSp>
            <p:nvCxnSpPr>
              <p:cNvPr id="104" name="直接箭头连接符 103"/>
              <p:cNvCxnSpPr/>
              <p:nvPr/>
            </p:nvCxnSpPr>
            <p:spPr>
              <a:xfrm>
                <a:off x="6995080" y="5429264"/>
                <a:ext cx="356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7" name="组合 106"/>
          <p:cNvGrpSpPr/>
          <p:nvPr/>
        </p:nvGrpSpPr>
        <p:grpSpPr>
          <a:xfrm>
            <a:off x="6879788" y="2457364"/>
            <a:ext cx="352966" cy="410790"/>
            <a:chOff x="7356494" y="5353892"/>
            <a:chExt cx="352966" cy="410790"/>
          </a:xfrm>
        </p:grpSpPr>
        <p:sp>
          <p:nvSpPr>
            <p:cNvPr id="108" name="矩形 107"/>
            <p:cNvSpPr/>
            <p:nvPr/>
          </p:nvSpPr>
          <p:spPr>
            <a:xfrm>
              <a:off x="7409378" y="539535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251520" y="2062906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8528984" y="3760256"/>
            <a:ext cx="472172" cy="676856"/>
            <a:chOff x="8241644" y="5046368"/>
            <a:chExt cx="472172" cy="676856"/>
          </a:xfrm>
        </p:grpSpPr>
        <p:sp>
          <p:nvSpPr>
            <p:cNvPr id="114" name="矩形 113"/>
            <p:cNvSpPr/>
            <p:nvPr/>
          </p:nvSpPr>
          <p:spPr>
            <a:xfrm>
              <a:off x="8426558" y="5353892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>
            <a:xfrm rot="16200000" flipH="1">
              <a:off x="8205131" y="5082881"/>
              <a:ext cx="428628" cy="355602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组合 116"/>
          <p:cNvGrpSpPr/>
          <p:nvPr/>
        </p:nvGrpSpPr>
        <p:grpSpPr>
          <a:xfrm>
            <a:off x="8557837" y="3413952"/>
            <a:ext cx="500066" cy="370920"/>
            <a:chOff x="8241644" y="4677036"/>
            <a:chExt cx="500066" cy="370920"/>
          </a:xfrm>
        </p:grpSpPr>
        <p:sp>
          <p:nvSpPr>
            <p:cNvPr id="118" name="矩形 117"/>
            <p:cNvSpPr/>
            <p:nvPr/>
          </p:nvSpPr>
          <p:spPr>
            <a:xfrm>
              <a:off x="8377508" y="4677036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x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>
            <a:xfrm>
              <a:off x="8241644" y="5046368"/>
              <a:ext cx="35719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>
            <a:off x="8176558" y="3792914"/>
            <a:ext cx="364202" cy="487130"/>
            <a:chOff x="7884454" y="5047162"/>
            <a:chExt cx="364202" cy="487130"/>
          </a:xfrm>
        </p:grpSpPr>
        <p:sp>
          <p:nvSpPr>
            <p:cNvPr id="122" name="矩形 121"/>
            <p:cNvSpPr/>
            <p:nvPr/>
          </p:nvSpPr>
          <p:spPr>
            <a:xfrm>
              <a:off x="7884454" y="5164960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y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>
            <a:xfrm rot="5400000">
              <a:off x="8027444" y="5260568"/>
              <a:ext cx="4284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769"/>
              </p:ext>
            </p:extLst>
          </p:nvPr>
        </p:nvGraphicFramePr>
        <p:xfrm>
          <a:off x="779273" y="2523309"/>
          <a:ext cx="863769" cy="47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4" name="公式" r:id="rId4" imgW="431640" imgH="228600" progId="Equation.3">
                  <p:embed/>
                </p:oleObj>
              </mc:Choice>
              <mc:Fallback>
                <p:oleObj name="公式" r:id="rId4" imgW="431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73" y="2523309"/>
                        <a:ext cx="863769" cy="477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31012"/>
              </p:ext>
            </p:extLst>
          </p:nvPr>
        </p:nvGraphicFramePr>
        <p:xfrm>
          <a:off x="460356" y="3047168"/>
          <a:ext cx="1325562" cy="52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" name="公式" r:id="rId6" imgW="698400" imgH="266400" progId="Equation.3">
                  <p:embed/>
                </p:oleObj>
              </mc:Choice>
              <mc:Fallback>
                <p:oleObj name="公式" r:id="rId6" imgW="698400" imgH="266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6" y="3047168"/>
                        <a:ext cx="1325562" cy="528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右大括号 127"/>
          <p:cNvSpPr/>
          <p:nvPr/>
        </p:nvSpPr>
        <p:spPr>
          <a:xfrm>
            <a:off x="1800833" y="2690141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燕尾形箭头 128"/>
          <p:cNvSpPr/>
          <p:nvPr/>
        </p:nvSpPr>
        <p:spPr>
          <a:xfrm>
            <a:off x="2028541" y="292793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04809"/>
              </p:ext>
            </p:extLst>
          </p:nvPr>
        </p:nvGraphicFramePr>
        <p:xfrm>
          <a:off x="2411852" y="2752371"/>
          <a:ext cx="2813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6" name="公式" r:id="rId8" imgW="1600200" imgH="304560" progId="Equation.3">
                  <p:embed/>
                </p:oleObj>
              </mc:Choice>
              <mc:Fallback>
                <p:oleObj name="公式" r:id="rId8" imgW="1600200" imgH="304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52" y="2752371"/>
                        <a:ext cx="28130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259444" y="3809193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988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27944"/>
              </p:ext>
            </p:extLst>
          </p:nvPr>
        </p:nvGraphicFramePr>
        <p:xfrm>
          <a:off x="875754" y="4392191"/>
          <a:ext cx="1824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7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54" y="4392191"/>
                        <a:ext cx="18240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48578"/>
              </p:ext>
            </p:extLst>
          </p:nvPr>
        </p:nvGraphicFramePr>
        <p:xfrm>
          <a:off x="1067148" y="4945854"/>
          <a:ext cx="1344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公式" r:id="rId12" imgW="711000" imgH="228600" progId="Equation.3">
                  <p:embed/>
                </p:oleObj>
              </mc:Choice>
              <mc:Fallback>
                <p:oleObj name="公式" r:id="rId12" imgW="7110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148" y="4945854"/>
                        <a:ext cx="13446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32411"/>
              </p:ext>
            </p:extLst>
          </p:nvPr>
        </p:nvGraphicFramePr>
        <p:xfrm>
          <a:off x="1090613" y="5346278"/>
          <a:ext cx="14176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346278"/>
                        <a:ext cx="14176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右大括号 131"/>
          <p:cNvSpPr/>
          <p:nvPr/>
        </p:nvSpPr>
        <p:spPr>
          <a:xfrm>
            <a:off x="2740672" y="4523812"/>
            <a:ext cx="108000" cy="133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燕尾形箭头 132"/>
          <p:cNvSpPr/>
          <p:nvPr/>
        </p:nvSpPr>
        <p:spPr>
          <a:xfrm>
            <a:off x="3029795" y="509239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28334"/>
              </p:ext>
            </p:extLst>
          </p:nvPr>
        </p:nvGraphicFramePr>
        <p:xfrm>
          <a:off x="3460750" y="4827166"/>
          <a:ext cx="220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Equation" r:id="rId16" imgW="1168200" imgH="393480" progId="Equation.DSMT4">
                  <p:embed/>
                </p:oleObj>
              </mc:Choice>
              <mc:Fallback>
                <p:oleObj name="Equation" r:id="rId16" imgW="11682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827166"/>
                        <a:ext cx="2209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70663"/>
              </p:ext>
            </p:extLst>
          </p:nvPr>
        </p:nvGraphicFramePr>
        <p:xfrm>
          <a:off x="4066654" y="5632028"/>
          <a:ext cx="1441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" name="Equation" r:id="rId18" imgW="761760" imgH="393480" progId="Equation.DSMT4">
                  <p:embed/>
                </p:oleObj>
              </mc:Choice>
              <mc:Fallback>
                <p:oleObj name="Equation" r:id="rId18" imgW="7617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654" y="5632028"/>
                        <a:ext cx="14414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右大括号 134"/>
          <p:cNvSpPr/>
          <p:nvPr/>
        </p:nvSpPr>
        <p:spPr>
          <a:xfrm>
            <a:off x="5698159" y="5170959"/>
            <a:ext cx="108000" cy="936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燕尾形箭头 135"/>
          <p:cNvSpPr/>
          <p:nvPr/>
        </p:nvSpPr>
        <p:spPr>
          <a:xfrm>
            <a:off x="5958525" y="553938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90031"/>
              </p:ext>
            </p:extLst>
          </p:nvPr>
        </p:nvGraphicFramePr>
        <p:xfrm>
          <a:off x="6357950" y="5374468"/>
          <a:ext cx="160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" name="公式" r:id="rId20" imgW="914400" imgH="291960" progId="Equation.3">
                  <p:embed/>
                </p:oleObj>
              </mc:Choice>
              <mc:Fallback>
                <p:oleObj name="公式" r:id="rId20" imgW="914400" imgH="2919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374468"/>
                        <a:ext cx="160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连接符 64"/>
          <p:cNvCxnSpPr/>
          <p:nvPr/>
        </p:nvCxnSpPr>
        <p:spPr>
          <a:xfrm>
            <a:off x="259444" y="1918890"/>
            <a:ext cx="8604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46" grpId="0" bldLvl="0" animBg="1" autoUpdateAnimBg="0"/>
      <p:bldP spid="110" grpId="0"/>
      <p:bldP spid="128" grpId="0" animBg="1"/>
      <p:bldP spid="129" grpId="0" animBg="1"/>
      <p:bldP spid="131" grpId="0"/>
      <p:bldP spid="132" grpId="0" animBg="1"/>
      <p:bldP spid="133" grpId="0" animBg="1"/>
      <p:bldP spid="135" grpId="0" animBg="1"/>
      <p:bldP spid="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矩形 116"/>
          <p:cNvSpPr/>
          <p:nvPr/>
        </p:nvSpPr>
        <p:spPr>
          <a:xfrm>
            <a:off x="8395580" y="3971984"/>
            <a:ext cx="216000" cy="214314"/>
          </a:xfrm>
          <a:prstGeom prst="rect">
            <a:avLst/>
          </a:prstGeom>
          <a:ln>
            <a:prstDash val="sys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79512" y="609377"/>
            <a:ext cx="8784976" cy="569386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一物体从光滑曲面顶端由静止开始滑下，斜面高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.8 m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空气阻力，物体滑到斜面底端的速度是多大？（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6308228" y="2713994"/>
            <a:ext cx="216000" cy="21431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5" name="组合 104"/>
          <p:cNvGrpSpPr/>
          <p:nvPr/>
        </p:nvGrpSpPr>
        <p:grpSpPr>
          <a:xfrm>
            <a:off x="5940152" y="2713993"/>
            <a:ext cx="2642464" cy="1608199"/>
            <a:chOff x="6143636" y="2571743"/>
            <a:chExt cx="2642464" cy="1608199"/>
          </a:xfrm>
        </p:grpSpPr>
        <p:grpSp>
          <p:nvGrpSpPr>
            <p:cNvPr id="49" name="组合 69"/>
            <p:cNvGrpSpPr/>
            <p:nvPr/>
          </p:nvGrpSpPr>
          <p:grpSpPr>
            <a:xfrm>
              <a:off x="6143636" y="4071942"/>
              <a:ext cx="2628000" cy="108000"/>
              <a:chOff x="467544" y="2962700"/>
              <a:chExt cx="4018660" cy="165137"/>
            </a:xfrm>
          </p:grpSpPr>
          <p:sp>
            <p:nvSpPr>
              <p:cNvPr id="57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93" name="直接连接符 92"/>
            <p:cNvCxnSpPr/>
            <p:nvPr/>
          </p:nvCxnSpPr>
          <p:spPr>
            <a:xfrm rot="16200000" flipH="1">
              <a:off x="5750727" y="3321842"/>
              <a:ext cx="1500198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任意多边形 94"/>
            <p:cNvSpPr/>
            <p:nvPr/>
          </p:nvSpPr>
          <p:spPr>
            <a:xfrm>
              <a:off x="6498770" y="2590799"/>
              <a:ext cx="2287330" cy="1476000"/>
            </a:xfrm>
            <a:custGeom>
              <a:avLst/>
              <a:gdLst>
                <a:gd name="connsiteX0" fmla="*/ 0 w 2144486"/>
                <a:gd name="connsiteY0" fmla="*/ 0 h 1186543"/>
                <a:gd name="connsiteX1" fmla="*/ 32657 w 2144486"/>
                <a:gd name="connsiteY1" fmla="*/ 206829 h 1186543"/>
                <a:gd name="connsiteX2" fmla="*/ 119743 w 2144486"/>
                <a:gd name="connsiteY2" fmla="*/ 337457 h 1186543"/>
                <a:gd name="connsiteX3" fmla="*/ 293915 w 2144486"/>
                <a:gd name="connsiteY3" fmla="*/ 511629 h 1186543"/>
                <a:gd name="connsiteX4" fmla="*/ 609600 w 2144486"/>
                <a:gd name="connsiteY4" fmla="*/ 707571 h 1186543"/>
                <a:gd name="connsiteX5" fmla="*/ 1121229 w 2144486"/>
                <a:gd name="connsiteY5" fmla="*/ 936171 h 1186543"/>
                <a:gd name="connsiteX6" fmla="*/ 1948543 w 2144486"/>
                <a:gd name="connsiteY6" fmla="*/ 1143000 h 1186543"/>
                <a:gd name="connsiteX7" fmla="*/ 2144486 w 2144486"/>
                <a:gd name="connsiteY7" fmla="*/ 1186543 h 1186543"/>
                <a:gd name="connsiteX0" fmla="*/ 0 w 2287330"/>
                <a:gd name="connsiteY0" fmla="*/ 0 h 1186543"/>
                <a:gd name="connsiteX1" fmla="*/ 32657 w 2287330"/>
                <a:gd name="connsiteY1" fmla="*/ 206829 h 1186543"/>
                <a:gd name="connsiteX2" fmla="*/ 119743 w 2287330"/>
                <a:gd name="connsiteY2" fmla="*/ 337457 h 1186543"/>
                <a:gd name="connsiteX3" fmla="*/ 293915 w 2287330"/>
                <a:gd name="connsiteY3" fmla="*/ 511629 h 1186543"/>
                <a:gd name="connsiteX4" fmla="*/ 609600 w 2287330"/>
                <a:gd name="connsiteY4" fmla="*/ 707571 h 1186543"/>
                <a:gd name="connsiteX5" fmla="*/ 1121229 w 2287330"/>
                <a:gd name="connsiteY5" fmla="*/ 936171 h 1186543"/>
                <a:gd name="connsiteX6" fmla="*/ 1948543 w 2287330"/>
                <a:gd name="connsiteY6" fmla="*/ 1143000 h 1186543"/>
                <a:gd name="connsiteX7" fmla="*/ 2287330 w 2287330"/>
                <a:gd name="connsiteY7" fmla="*/ 1186543 h 1186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7330" h="1186543">
                  <a:moveTo>
                    <a:pt x="0" y="0"/>
                  </a:moveTo>
                  <a:cubicBezTo>
                    <a:pt x="6350" y="75293"/>
                    <a:pt x="12700" y="150586"/>
                    <a:pt x="32657" y="206829"/>
                  </a:cubicBezTo>
                  <a:cubicBezTo>
                    <a:pt x="52614" y="263072"/>
                    <a:pt x="76200" y="286657"/>
                    <a:pt x="119743" y="337457"/>
                  </a:cubicBezTo>
                  <a:cubicBezTo>
                    <a:pt x="163286" y="388257"/>
                    <a:pt x="212272" y="449943"/>
                    <a:pt x="293915" y="511629"/>
                  </a:cubicBezTo>
                  <a:cubicBezTo>
                    <a:pt x="375558" y="573315"/>
                    <a:pt x="471714" y="636814"/>
                    <a:pt x="609600" y="707571"/>
                  </a:cubicBezTo>
                  <a:cubicBezTo>
                    <a:pt x="747486" y="778328"/>
                    <a:pt x="898072" y="863600"/>
                    <a:pt x="1121229" y="936171"/>
                  </a:cubicBezTo>
                  <a:cubicBezTo>
                    <a:pt x="1344386" y="1008742"/>
                    <a:pt x="1754193" y="1101271"/>
                    <a:pt x="1948543" y="1143000"/>
                  </a:cubicBezTo>
                  <a:cubicBezTo>
                    <a:pt x="2142893" y="1184729"/>
                    <a:pt x="2274630" y="1185636"/>
                    <a:pt x="2287330" y="118654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7" name="直接连接符 96"/>
            <p:cNvCxnSpPr>
              <a:endCxn id="95" idx="0"/>
            </p:cNvCxnSpPr>
            <p:nvPr/>
          </p:nvCxnSpPr>
          <p:spPr>
            <a:xfrm>
              <a:off x="6286512" y="2571744"/>
              <a:ext cx="212258" cy="190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rot="5400000" flipH="1" flipV="1">
              <a:off x="6084608" y="2877744"/>
              <a:ext cx="6120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 rot="5400000" flipH="1" flipV="1">
              <a:off x="6083814" y="3765148"/>
              <a:ext cx="6120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矩形 100"/>
            <p:cNvSpPr/>
            <p:nvPr/>
          </p:nvSpPr>
          <p:spPr>
            <a:xfrm>
              <a:off x="6236846" y="3132362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h</a:t>
              </a:r>
              <a:endParaRPr lang="zh-CN" altLang="en-US" dirty="0"/>
            </a:p>
          </p:txBody>
        </p:sp>
      </p:grpSp>
      <p:sp>
        <p:nvSpPr>
          <p:cNvPr id="104" name="矩形 103"/>
          <p:cNvSpPr/>
          <p:nvPr/>
        </p:nvSpPr>
        <p:spPr>
          <a:xfrm rot="2040000">
            <a:off x="6940284" y="3461032"/>
            <a:ext cx="216000" cy="214314"/>
          </a:xfrm>
          <a:prstGeom prst="rect">
            <a:avLst/>
          </a:prstGeom>
          <a:ln>
            <a:prstDash val="sys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6389228" y="2830334"/>
            <a:ext cx="479618" cy="598040"/>
            <a:chOff x="7327276" y="5353892"/>
            <a:chExt cx="479618" cy="598040"/>
          </a:xfrm>
        </p:grpSpPr>
        <p:sp>
          <p:nvSpPr>
            <p:cNvPr id="107" name="矩形 106"/>
            <p:cNvSpPr/>
            <p:nvPr/>
          </p:nvSpPr>
          <p:spPr>
            <a:xfrm>
              <a:off x="7327276" y="5582600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>
            <a:xfrm rot="5400000">
              <a:off x="7123288" y="5587098"/>
              <a:ext cx="468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7022608" y="3571250"/>
            <a:ext cx="479618" cy="598040"/>
            <a:chOff x="7327276" y="5353892"/>
            <a:chExt cx="479618" cy="598040"/>
          </a:xfrm>
        </p:grpSpPr>
        <p:sp>
          <p:nvSpPr>
            <p:cNvPr id="110" name="矩形 109"/>
            <p:cNvSpPr/>
            <p:nvPr/>
          </p:nvSpPr>
          <p:spPr>
            <a:xfrm>
              <a:off x="7327276" y="5582600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>
            <a:xfrm rot="5400000">
              <a:off x="7123288" y="5587098"/>
              <a:ext cx="468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组合 111"/>
          <p:cNvGrpSpPr/>
          <p:nvPr/>
        </p:nvGrpSpPr>
        <p:grpSpPr>
          <a:xfrm>
            <a:off x="7037123" y="2869039"/>
            <a:ext cx="351378" cy="685095"/>
            <a:chOff x="7041524" y="5282454"/>
            <a:chExt cx="351378" cy="685095"/>
          </a:xfrm>
        </p:grpSpPr>
        <p:sp>
          <p:nvSpPr>
            <p:cNvPr id="113" name="矩形 112"/>
            <p:cNvSpPr/>
            <p:nvPr/>
          </p:nvSpPr>
          <p:spPr>
            <a:xfrm>
              <a:off x="7041524" y="5282454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4" name="直接箭头连接符 113"/>
            <p:cNvCxnSpPr>
              <a:cxnSpLocks noChangeAspect="1"/>
            </p:cNvCxnSpPr>
            <p:nvPr/>
          </p:nvCxnSpPr>
          <p:spPr>
            <a:xfrm rot="5400000" flipH="1" flipV="1">
              <a:off x="6990283" y="5608783"/>
              <a:ext cx="432000" cy="285531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组合 117"/>
          <p:cNvGrpSpPr/>
          <p:nvPr/>
        </p:nvGrpSpPr>
        <p:grpSpPr>
          <a:xfrm>
            <a:off x="8060196" y="4093088"/>
            <a:ext cx="479618" cy="632056"/>
            <a:chOff x="6915688" y="5353892"/>
            <a:chExt cx="479618" cy="632056"/>
          </a:xfrm>
        </p:grpSpPr>
        <p:sp>
          <p:nvSpPr>
            <p:cNvPr id="119" name="矩形 118"/>
            <p:cNvSpPr/>
            <p:nvPr/>
          </p:nvSpPr>
          <p:spPr>
            <a:xfrm>
              <a:off x="6915688" y="5616616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20" name="直接箭头连接符 119"/>
            <p:cNvCxnSpPr/>
            <p:nvPr/>
          </p:nvCxnSpPr>
          <p:spPr>
            <a:xfrm rot="5400000">
              <a:off x="7123288" y="5587098"/>
              <a:ext cx="468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>
            <a:off x="8083292" y="3373944"/>
            <a:ext cx="468398" cy="701868"/>
            <a:chOff x="6937460" y="5096034"/>
            <a:chExt cx="468398" cy="701868"/>
          </a:xfrm>
        </p:grpSpPr>
        <p:sp>
          <p:nvSpPr>
            <p:cNvPr id="122" name="矩形 121"/>
            <p:cNvSpPr/>
            <p:nvPr/>
          </p:nvSpPr>
          <p:spPr>
            <a:xfrm>
              <a:off x="6937460" y="5096034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 </a:t>
              </a:r>
              <a:r>
                <a:rPr lang="en-US" altLang="zh-CN" b="1" dirty="0">
                  <a:solidFill>
                    <a:srgbClr val="C00000"/>
                  </a:solidFill>
                  <a:latin typeface="Calibri" pitchFamily="34" charset="0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lang="zh-CN" altLang="en-US" dirty="0">
                <a:solidFill>
                  <a:srgbClr val="C00000"/>
                </a:solidFill>
                <a:latin typeface="Calibri" pitchFamily="34" charset="0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>
            <a:xfrm rot="5400000">
              <a:off x="7069288" y="5509108"/>
              <a:ext cx="57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4" name="直接连接符 123"/>
          <p:cNvCxnSpPr/>
          <p:nvPr/>
        </p:nvCxnSpPr>
        <p:spPr>
          <a:xfrm>
            <a:off x="288168" y="2450640"/>
            <a:ext cx="5796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4689"/>
              </p:ext>
            </p:extLst>
          </p:nvPr>
        </p:nvGraphicFramePr>
        <p:xfrm>
          <a:off x="643761" y="2603047"/>
          <a:ext cx="10080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9" name="公式" r:id="rId4" imgW="660240" imgH="228600" progId="Equation.3">
                  <p:embed/>
                </p:oleObj>
              </mc:Choice>
              <mc:Fallback>
                <p:oleObj name="公式" r:id="rId4" imgW="6602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61" y="2603047"/>
                        <a:ext cx="10080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87429"/>
              </p:ext>
            </p:extLst>
          </p:nvPr>
        </p:nvGraphicFramePr>
        <p:xfrm>
          <a:off x="786637" y="3082472"/>
          <a:ext cx="717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0" name="公式" r:id="rId6" imgW="469800" imgH="228600" progId="Equation.3">
                  <p:embed/>
                </p:oleObj>
              </mc:Choice>
              <mc:Fallback>
                <p:oleObj name="公式" r:id="rId6" imgW="4698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37" y="3082472"/>
                        <a:ext cx="7175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右大括号 124"/>
          <p:cNvSpPr/>
          <p:nvPr/>
        </p:nvSpPr>
        <p:spPr>
          <a:xfrm>
            <a:off x="1715331" y="2695334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燕尾形箭头 125"/>
          <p:cNvSpPr/>
          <p:nvPr/>
        </p:nvSpPr>
        <p:spPr>
          <a:xfrm>
            <a:off x="1943039" y="293313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06069"/>
              </p:ext>
            </p:extLst>
          </p:nvPr>
        </p:nvGraphicFramePr>
        <p:xfrm>
          <a:off x="2347387" y="2856368"/>
          <a:ext cx="2433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公式" r:id="rId8" imgW="1384200" imgH="228600" progId="Equation.3">
                  <p:embed/>
                </p:oleObj>
              </mc:Choice>
              <mc:Fallback>
                <p:oleObj name="公式" r:id="rId8" imgW="13842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7" y="2856368"/>
                        <a:ext cx="2433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634"/>
              </p:ext>
            </p:extLst>
          </p:nvPr>
        </p:nvGraphicFramePr>
        <p:xfrm>
          <a:off x="2771800" y="3463925"/>
          <a:ext cx="18240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63925"/>
                        <a:ext cx="18240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28345"/>
              </p:ext>
            </p:extLst>
          </p:nvPr>
        </p:nvGraphicFramePr>
        <p:xfrm>
          <a:off x="3394968" y="4027488"/>
          <a:ext cx="88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968" y="4027488"/>
                        <a:ext cx="889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右大括号 127"/>
          <p:cNvSpPr/>
          <p:nvPr/>
        </p:nvSpPr>
        <p:spPr>
          <a:xfrm>
            <a:off x="4822041" y="3004474"/>
            <a:ext cx="108000" cy="1260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52984"/>
              </p:ext>
            </p:extLst>
          </p:nvPr>
        </p:nvGraphicFramePr>
        <p:xfrm>
          <a:off x="3874889" y="4867820"/>
          <a:ext cx="1273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889" y="4867820"/>
                        <a:ext cx="12731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右弧形箭头 130"/>
          <p:cNvSpPr/>
          <p:nvPr/>
        </p:nvSpPr>
        <p:spPr>
          <a:xfrm>
            <a:off x="5001479" y="3593648"/>
            <a:ext cx="396000" cy="1143008"/>
          </a:xfrm>
          <a:prstGeom prst="curved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7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56142"/>
              </p:ext>
            </p:extLst>
          </p:nvPr>
        </p:nvGraphicFramePr>
        <p:xfrm>
          <a:off x="3791351" y="5402364"/>
          <a:ext cx="1441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16" imgW="761760" imgH="393480" progId="Equation.DSMT4">
                  <p:embed/>
                </p:oleObj>
              </mc:Choice>
              <mc:Fallback>
                <p:oleObj name="Equation" r:id="rId16" imgW="7617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51" y="5402364"/>
                        <a:ext cx="14414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右大括号 131"/>
          <p:cNvSpPr/>
          <p:nvPr/>
        </p:nvSpPr>
        <p:spPr>
          <a:xfrm>
            <a:off x="5232801" y="5004250"/>
            <a:ext cx="108000" cy="97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燕尾形箭头 132"/>
          <p:cNvSpPr/>
          <p:nvPr/>
        </p:nvSpPr>
        <p:spPr>
          <a:xfrm>
            <a:off x="5460509" y="537375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21985"/>
              </p:ext>
            </p:extLst>
          </p:nvPr>
        </p:nvGraphicFramePr>
        <p:xfrm>
          <a:off x="5851485" y="5274757"/>
          <a:ext cx="1117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6" name="公式" r:id="rId18" imgW="634680" imgH="253800" progId="Equation.3">
                  <p:embed/>
                </p:oleObj>
              </mc:Choice>
              <mc:Fallback>
                <p:oleObj name="公式" r:id="rId18" imgW="634680" imgH="253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485" y="5274757"/>
                        <a:ext cx="11176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矩形 134"/>
          <p:cNvSpPr/>
          <p:nvPr/>
        </p:nvSpPr>
        <p:spPr>
          <a:xfrm>
            <a:off x="6990857" y="5307880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4 m/s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6215574" y="2403096"/>
            <a:ext cx="4467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①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8557685" y="3905376"/>
            <a:ext cx="4778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46" grpId="0" bldLvl="0" animBg="1" autoUpdateAnimBg="0"/>
      <p:bldP spid="102" grpId="0" animBg="1"/>
      <p:bldP spid="104" grpId="0" animBg="1"/>
      <p:bldP spid="125" grpId="0" animBg="1"/>
      <p:bldP spid="126" grpId="0" animBg="1"/>
      <p:bldP spid="128" grpId="0" animBg="1"/>
      <p:bldP spid="131" grpId="0" animBg="1"/>
      <p:bldP spid="132" grpId="0" animBg="1"/>
      <p:bldP spid="133" grpId="0" animBg="1"/>
      <p:bldP spid="135" grpId="0"/>
      <p:bldP spid="2" grpId="0"/>
      <p:bldP spid="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动能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动能定理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142844" y="1397167"/>
            <a:ext cx="3067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Kinetic Energy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071802" y="2071678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77120"/>
                <a:gd name="adj2" fmla="val -6057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cxnSp>
        <p:nvCxnSpPr>
          <p:cNvPr id="61" name="直接连接符 60"/>
          <p:cNvCxnSpPr/>
          <p:nvPr/>
        </p:nvCxnSpPr>
        <p:spPr>
          <a:xfrm rot="5400000">
            <a:off x="1332754" y="3931942"/>
            <a:ext cx="576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3"/>
          <p:cNvSpPr txBox="1">
            <a:spLocks noRot="1" noChangeArrowheads="1"/>
          </p:cNvSpPr>
          <p:nvPr/>
        </p:nvSpPr>
        <p:spPr>
          <a:xfrm>
            <a:off x="142876" y="2357430"/>
            <a:ext cx="16430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94931"/>
              </p:ext>
            </p:extLst>
          </p:nvPr>
        </p:nvGraphicFramePr>
        <p:xfrm>
          <a:off x="976313" y="2927350"/>
          <a:ext cx="13446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927350"/>
                        <a:ext cx="134461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/>
          <p:cNvSpPr/>
          <p:nvPr/>
        </p:nvSpPr>
        <p:spPr>
          <a:xfrm>
            <a:off x="934815" y="2961117"/>
            <a:ext cx="1440000" cy="68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Rectangle 3"/>
          <p:cNvSpPr txBox="1">
            <a:spLocks noRot="1" noChangeArrowheads="1"/>
          </p:cNvSpPr>
          <p:nvPr/>
        </p:nvSpPr>
        <p:spPr>
          <a:xfrm>
            <a:off x="142844" y="4216286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357158" y="4857760"/>
            <a:ext cx="3384376" cy="642942"/>
            <a:chOff x="859908" y="6098426"/>
            <a:chExt cx="3384376" cy="642942"/>
          </a:xfrm>
        </p:grpSpPr>
        <p:sp>
          <p:nvSpPr>
            <p:cNvPr id="97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1 J = 1 kg·m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= 1 </a:t>
              </a:r>
              <a:r>
                <a:rPr lang="en-US" altLang="zh-CN" sz="22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98" name="矩形 97"/>
            <p:cNvSpPr/>
            <p:nvPr/>
          </p:nvSpPr>
          <p:spPr>
            <a:xfrm>
              <a:off x="921364" y="6180384"/>
              <a:ext cx="3024000" cy="39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142844" y="5502170"/>
            <a:ext cx="2218568" cy="4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状态量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142844" y="6073674"/>
            <a:ext cx="2074552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相对性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2231939" y="3674818"/>
            <a:ext cx="1281120" cy="540000"/>
            <a:chOff x="3786182" y="5286388"/>
            <a:chExt cx="1281120" cy="540000"/>
          </a:xfrm>
        </p:grpSpPr>
        <p:sp>
          <p:nvSpPr>
            <p:cNvPr id="102" name="云形标注 101"/>
            <p:cNvSpPr/>
            <p:nvPr/>
          </p:nvSpPr>
          <p:spPr>
            <a:xfrm>
              <a:off x="3786182" y="5286388"/>
              <a:ext cx="1224000" cy="540000"/>
            </a:xfrm>
            <a:prstGeom prst="cloudCallout">
              <a:avLst>
                <a:gd name="adj1" fmla="val -51900"/>
                <a:gd name="adj2" fmla="val -92451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852856" y="534217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瞬时速度</a:t>
              </a:r>
            </a:p>
          </p:txBody>
        </p:sp>
      </p:grpSp>
      <p:sp>
        <p:nvSpPr>
          <p:cNvPr id="104" name="Rectangle 2"/>
          <p:cNvSpPr txBox="1">
            <a:spLocks noRot="1" noChangeArrowheads="1"/>
          </p:cNvSpPr>
          <p:nvPr/>
        </p:nvSpPr>
        <p:spPr>
          <a:xfrm>
            <a:off x="4286248" y="1357298"/>
            <a:ext cx="468302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定理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-Energy Principle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105" name="组合 91"/>
          <p:cNvGrpSpPr/>
          <p:nvPr/>
        </p:nvGrpSpPr>
        <p:grpSpPr>
          <a:xfrm>
            <a:off x="4449147" y="2275688"/>
            <a:ext cx="756000" cy="504000"/>
            <a:chOff x="3332664" y="2435402"/>
            <a:chExt cx="756000" cy="504000"/>
          </a:xfrm>
        </p:grpSpPr>
        <p:sp>
          <p:nvSpPr>
            <p:cNvPr id="106" name="云形标注 105"/>
            <p:cNvSpPr/>
            <p:nvPr/>
          </p:nvSpPr>
          <p:spPr>
            <a:xfrm>
              <a:off x="3332664" y="2435402"/>
              <a:ext cx="756000" cy="504000"/>
            </a:xfrm>
            <a:prstGeom prst="cloudCallout">
              <a:avLst>
                <a:gd name="adj1" fmla="val 65132"/>
                <a:gd name="adj2" fmla="val 3785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3341172" y="2467494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总功</a:t>
              </a:r>
            </a:p>
          </p:txBody>
        </p:sp>
      </p:grpSp>
      <p:graphicFrame>
        <p:nvGraphicFramePr>
          <p:cNvPr id="10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31630"/>
              </p:ext>
            </p:extLst>
          </p:nvPr>
        </p:nvGraphicFramePr>
        <p:xfrm>
          <a:off x="5311775" y="2651125"/>
          <a:ext cx="2592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651125"/>
                        <a:ext cx="25923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矩形 108"/>
          <p:cNvSpPr/>
          <p:nvPr/>
        </p:nvSpPr>
        <p:spPr>
          <a:xfrm>
            <a:off x="5256400" y="2577026"/>
            <a:ext cx="2699016" cy="50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0" name="组合 123"/>
          <p:cNvGrpSpPr/>
          <p:nvPr/>
        </p:nvGrpSpPr>
        <p:grpSpPr>
          <a:xfrm>
            <a:off x="5405133" y="3246190"/>
            <a:ext cx="1010337" cy="540000"/>
            <a:chOff x="3187283" y="2422702"/>
            <a:chExt cx="1010337" cy="540000"/>
          </a:xfrm>
        </p:grpSpPr>
        <p:sp>
          <p:nvSpPr>
            <p:cNvPr id="111" name="云形标注 110"/>
            <p:cNvSpPr/>
            <p:nvPr/>
          </p:nvSpPr>
          <p:spPr>
            <a:xfrm>
              <a:off x="3225620" y="2422702"/>
              <a:ext cx="972000" cy="540000"/>
            </a:xfrm>
            <a:prstGeom prst="cloudCallout">
              <a:avLst>
                <a:gd name="adj1" fmla="val 1697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3187283" y="2467494"/>
              <a:ext cx="9589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末动能</a:t>
              </a:r>
            </a:p>
          </p:txBody>
        </p:sp>
      </p:grpSp>
      <p:grpSp>
        <p:nvGrpSpPr>
          <p:cNvPr id="113" name="组合 129"/>
          <p:cNvGrpSpPr/>
          <p:nvPr/>
        </p:nvGrpSpPr>
        <p:grpSpPr>
          <a:xfrm>
            <a:off x="6600926" y="3246190"/>
            <a:ext cx="974336" cy="504000"/>
            <a:chOff x="3187284" y="2422702"/>
            <a:chExt cx="974336" cy="504000"/>
          </a:xfrm>
        </p:grpSpPr>
        <p:sp>
          <p:nvSpPr>
            <p:cNvPr id="114" name="云形标注 113"/>
            <p:cNvSpPr/>
            <p:nvPr/>
          </p:nvSpPr>
          <p:spPr>
            <a:xfrm>
              <a:off x="3225620" y="2422702"/>
              <a:ext cx="936000" cy="504000"/>
            </a:xfrm>
            <a:prstGeom prst="cloudCallout">
              <a:avLst>
                <a:gd name="adj1" fmla="val -1729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3187284" y="2467494"/>
              <a:ext cx="9589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初动能</a:t>
              </a:r>
            </a:p>
          </p:txBody>
        </p:sp>
      </p:grpSp>
      <p:grpSp>
        <p:nvGrpSpPr>
          <p:cNvPr id="116" name="组合 46"/>
          <p:cNvGrpSpPr/>
          <p:nvPr/>
        </p:nvGrpSpPr>
        <p:grpSpPr>
          <a:xfrm>
            <a:off x="7419172" y="1954446"/>
            <a:ext cx="1724828" cy="612000"/>
            <a:chOff x="3243198" y="2380972"/>
            <a:chExt cx="1724828" cy="612000"/>
          </a:xfrm>
        </p:grpSpPr>
        <p:sp>
          <p:nvSpPr>
            <p:cNvPr id="117" name="云形标注 116"/>
            <p:cNvSpPr/>
            <p:nvPr/>
          </p:nvSpPr>
          <p:spPr>
            <a:xfrm>
              <a:off x="3300006" y="2380972"/>
              <a:ext cx="1584000" cy="612000"/>
            </a:xfrm>
            <a:prstGeom prst="cloudCallout">
              <a:avLst>
                <a:gd name="adj1" fmla="val -40218"/>
                <a:gd name="adj2" fmla="val 7043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3243198" y="2467494"/>
              <a:ext cx="172482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动能改变量</a:t>
              </a:r>
            </a:p>
          </p:txBody>
        </p:sp>
      </p:grpSp>
      <p:sp>
        <p:nvSpPr>
          <p:cNvPr id="119" name="矩形 118"/>
          <p:cNvSpPr/>
          <p:nvPr/>
        </p:nvSpPr>
        <p:spPr>
          <a:xfrm>
            <a:off x="4347538" y="6211148"/>
            <a:ext cx="4582180" cy="504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sp>
        <p:nvSpPr>
          <p:cNvPr id="120" name="矩形 119"/>
          <p:cNvSpPr/>
          <p:nvPr/>
        </p:nvSpPr>
        <p:spPr>
          <a:xfrm>
            <a:off x="4420290" y="6239612"/>
            <a:ext cx="200909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</a:t>
            </a:r>
            <a:r>
              <a:rPr lang="en-US" altLang="zh-CN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&amp;</a:t>
            </a:r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能的关系：</a:t>
            </a:r>
          </a:p>
        </p:txBody>
      </p:sp>
      <p:sp>
        <p:nvSpPr>
          <p:cNvPr id="121" name="矩形 120"/>
          <p:cNvSpPr/>
          <p:nvPr/>
        </p:nvSpPr>
        <p:spPr>
          <a:xfrm>
            <a:off x="6170172" y="6240717"/>
            <a:ext cx="27595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是能量转化的量度</a:t>
            </a:r>
          </a:p>
        </p:txBody>
      </p:sp>
      <p:sp>
        <p:nvSpPr>
          <p:cNvPr id="122" name="Rectangle 3"/>
          <p:cNvSpPr txBox="1">
            <a:spLocks noRot="1" noChangeArrowheads="1"/>
          </p:cNvSpPr>
          <p:nvPr/>
        </p:nvSpPr>
        <p:spPr>
          <a:xfrm>
            <a:off x="4143372" y="3944716"/>
            <a:ext cx="1428760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做正功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Rectangle 3"/>
          <p:cNvSpPr txBox="1">
            <a:spLocks noRot="1" noChangeArrowheads="1"/>
          </p:cNvSpPr>
          <p:nvPr/>
        </p:nvSpPr>
        <p:spPr>
          <a:xfrm>
            <a:off x="5682350" y="3950838"/>
            <a:ext cx="1007818" cy="4667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124" name="燕尾形箭头 123"/>
          <p:cNvSpPr/>
          <p:nvPr/>
        </p:nvSpPr>
        <p:spPr>
          <a:xfrm>
            <a:off x="5487538" y="407738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Rectangle 3"/>
          <p:cNvSpPr txBox="1">
            <a:spLocks noRot="1" noChangeArrowheads="1"/>
          </p:cNvSpPr>
          <p:nvPr/>
        </p:nvSpPr>
        <p:spPr>
          <a:xfrm>
            <a:off x="6758684" y="3924302"/>
            <a:ext cx="1196732" cy="4612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1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燕尾形箭头 125"/>
          <p:cNvSpPr/>
          <p:nvPr/>
        </p:nvSpPr>
        <p:spPr>
          <a:xfrm>
            <a:off x="6577708" y="4063550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燕尾形箭头 127"/>
          <p:cNvSpPr/>
          <p:nvPr/>
        </p:nvSpPr>
        <p:spPr>
          <a:xfrm>
            <a:off x="7878234" y="406413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Rectangle 3"/>
          <p:cNvSpPr txBox="1">
            <a:spLocks noRot="1" noChangeArrowheads="1"/>
          </p:cNvSpPr>
          <p:nvPr/>
        </p:nvSpPr>
        <p:spPr>
          <a:xfrm>
            <a:off x="4286248" y="5072074"/>
            <a:ext cx="1877618" cy="4299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" name="Rectangle 3"/>
          <p:cNvSpPr txBox="1">
            <a:spLocks noRot="1" noChangeArrowheads="1"/>
          </p:cNvSpPr>
          <p:nvPr/>
        </p:nvSpPr>
        <p:spPr>
          <a:xfrm>
            <a:off x="5929322" y="5073432"/>
            <a:ext cx="180618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恒力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变力；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Rectangle 3"/>
          <p:cNvSpPr txBox="1">
            <a:spLocks noRot="1" noChangeArrowheads="1"/>
          </p:cNvSpPr>
          <p:nvPr/>
        </p:nvSpPr>
        <p:spPr>
          <a:xfrm>
            <a:off x="5909092" y="5500702"/>
            <a:ext cx="2920616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直线运动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曲线运动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Rectangle 3"/>
          <p:cNvSpPr txBox="1">
            <a:spLocks noRot="1" noChangeArrowheads="1"/>
          </p:cNvSpPr>
          <p:nvPr/>
        </p:nvSpPr>
        <p:spPr>
          <a:xfrm>
            <a:off x="4143372" y="4456348"/>
            <a:ext cx="1428760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做负功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3"/>
          <p:cNvSpPr txBox="1">
            <a:spLocks noRot="1" noChangeArrowheads="1"/>
          </p:cNvSpPr>
          <p:nvPr/>
        </p:nvSpPr>
        <p:spPr>
          <a:xfrm>
            <a:off x="5682350" y="4462470"/>
            <a:ext cx="1007818" cy="4667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141" name="燕尾形箭头 140"/>
          <p:cNvSpPr/>
          <p:nvPr/>
        </p:nvSpPr>
        <p:spPr>
          <a:xfrm>
            <a:off x="5487538" y="4589018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6758684" y="4435934"/>
            <a:ext cx="1196732" cy="4612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燕尾形箭头 142"/>
          <p:cNvSpPr/>
          <p:nvPr/>
        </p:nvSpPr>
        <p:spPr>
          <a:xfrm>
            <a:off x="6577708" y="4575182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燕尾形箭头 144"/>
          <p:cNvSpPr/>
          <p:nvPr/>
        </p:nvSpPr>
        <p:spPr>
          <a:xfrm>
            <a:off x="7878234" y="457576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8063118" y="3969290"/>
            <a:ext cx="627663" cy="369332"/>
            <a:chOff x="6352849" y="3576814"/>
            <a:chExt cx="627663" cy="369332"/>
          </a:xfrm>
        </p:grpSpPr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352849" y="3576814"/>
              <a:ext cx="62766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v   ,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6527482" y="3683632"/>
              <a:ext cx="152400" cy="216000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8497105" y="3980435"/>
            <a:ext cx="485003" cy="369332"/>
            <a:chOff x="6689027" y="3587959"/>
            <a:chExt cx="485003" cy="369332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689027" y="3587959"/>
              <a:ext cx="47626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7021630" y="3667069"/>
              <a:ext cx="152400" cy="216000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8100392" y="4509120"/>
            <a:ext cx="492499" cy="377475"/>
            <a:chOff x="6587364" y="2758786"/>
            <a:chExt cx="492499" cy="377475"/>
          </a:xfrm>
        </p:grpSpPr>
        <p:sp>
          <p:nvSpPr>
            <p:cNvPr id="64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6805012" y="2848261"/>
              <a:ext cx="79828" cy="2880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6587364" y="2758786"/>
              <a:ext cx="49249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8501013" y="4509120"/>
            <a:ext cx="449499" cy="369332"/>
            <a:chOff x="7163429" y="2762456"/>
            <a:chExt cx="449499" cy="369332"/>
          </a:xfrm>
        </p:grpSpPr>
        <p:sp>
          <p:nvSpPr>
            <p:cNvPr id="67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7533100" y="2833459"/>
              <a:ext cx="79828" cy="2880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7163429" y="2762456"/>
              <a:ext cx="42870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0</TotalTime>
  <Words>457</Words>
  <Application>Microsoft Office PowerPoint</Application>
  <PresentationFormat>全屏显示(4:3)</PresentationFormat>
  <Paragraphs>123</Paragraphs>
  <Slides>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22" baseType="lpstr">
      <vt:lpstr>Arial Unicode MS</vt:lpstr>
      <vt:lpstr>黑体</vt:lpstr>
      <vt:lpstr>华文行楷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动能定理 (Work-Energy Theorem)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318</cp:revision>
  <dcterms:created xsi:type="dcterms:W3CDTF">2014-10-19T02:03:18Z</dcterms:created>
  <dcterms:modified xsi:type="dcterms:W3CDTF">2019-04-19T08:44:14Z</dcterms:modified>
</cp:coreProperties>
</file>